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w:t>
      </w:r>
      <w:proofErr w:type="spellStart"/>
      <w:r w:rsidR="00182792">
        <w:rPr>
          <w:sz w:val="24"/>
          <w:szCs w:val="24"/>
        </w:rPr>
        <w:t>Gilat</w:t>
      </w:r>
      <w:proofErr w:type="spellEnd"/>
      <w:r w:rsidR="00182792">
        <w:rPr>
          <w:sz w:val="24"/>
          <w:szCs w:val="24"/>
        </w:rPr>
        <w:t xml:space="preserve"> textbook from chapter 7.  Suggest you review this chapter before answering these questions.  Fill in the following template with your answers using </w:t>
      </w:r>
      <w:proofErr w:type="spellStart"/>
      <w:r w:rsidR="00182792">
        <w:rPr>
          <w:sz w:val="24"/>
          <w:szCs w:val="24"/>
        </w:rPr>
        <w:t>Matlab</w:t>
      </w:r>
      <w:proofErr w:type="spellEnd"/>
      <w:r w:rsidR="00182792">
        <w:rPr>
          <w:sz w:val="24"/>
          <w:szCs w:val="24"/>
        </w:rPr>
        <w:t xml:space="preserve">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 xml:space="preserve">Write </w:t>
      </w:r>
      <w:proofErr w:type="gramStart"/>
      <w:r w:rsidR="008B7EAA">
        <w:t>an</w:t>
      </w:r>
      <w:r w:rsidR="0004335C">
        <w:t xml:space="preserve"> </w:t>
      </w:r>
      <w:r w:rsidR="009C018F">
        <w:t xml:space="preserve"> </w:t>
      </w:r>
      <w:r w:rsidR="009C018F" w:rsidRPr="008B7EAA">
        <w:rPr>
          <w:b/>
        </w:rPr>
        <w:t>anonymous</w:t>
      </w:r>
      <w:proofErr w:type="gramEnd"/>
      <w:r w:rsidR="009C018F" w:rsidRPr="008B7EAA">
        <w:rPr>
          <w:b/>
        </w:rPr>
        <w:t xml:space="preserve">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8396195"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8396196"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8396197"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8396198"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x,z)</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8396199"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8396200"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8396201"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8396202"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 = a2q3_frequency_responce(R, L, C, w)</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abs(R./(R +j.*w.*L + 1./(j.*w.*C)));</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proofErr w:type="gramStart"/>
      <w:r w:rsidR="00506711">
        <w:t>band</w:t>
      </w:r>
      <w:r w:rsidR="0014499E">
        <w:t xml:space="preserve">pass </w:t>
      </w:r>
      <w:r w:rsidR="00506711">
        <w:t xml:space="preserve"> filter</w:t>
      </w:r>
      <w:proofErr w:type="gramEnd"/>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8396203"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8396204"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ithin Function:</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req] = a2q4_frequency_responce(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abs(10./(10+1i.*w+(1./(1i.*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w1 = linspace(0,1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w2 = linspace(0.01,100,100);</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1 = a2q4_frequency_responce(w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frequency2= a2q4_frequency_responce(w2);</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ubplot(2,1,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plot(w1,frequency1);</w:t>
      </w:r>
    </w:p>
    <w:p w:rsidR="005A30B6"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ubplot(2,1,2)</w:t>
      </w:r>
    </w:p>
    <w:p w:rsidR="00BE4E5B" w:rsidRPr="005A30B6" w:rsidRDefault="005A30B6" w:rsidP="005A30B6">
      <w:pPr>
        <w:autoSpaceDE w:val="0"/>
        <w:autoSpaceDN w:val="0"/>
        <w:adjustRightInd w:val="0"/>
        <w:spacing w:after="0" w:line="240" w:lineRule="auto"/>
        <w:rPr>
          <w:rFonts w:ascii="Courier New" w:hAnsi="Courier New" w:cs="Courier New"/>
          <w:sz w:val="20"/>
          <w:szCs w:val="20"/>
        </w:rPr>
      </w:pPr>
      <w:r w:rsidRPr="005A30B6">
        <w:rPr>
          <w:rFonts w:ascii="Courier New" w:hAnsi="Courier New" w:cs="Courier New"/>
          <w:sz w:val="20"/>
          <w:szCs w:val="20"/>
        </w:rPr>
        <w:t>&gt;&gt; semilogx(w2,frequency2);</w:t>
      </w:r>
    </w:p>
    <w:p w:rsidR="00AC75AB" w:rsidRDefault="00AC75AB" w:rsidP="00AC75AB">
      <w:pPr>
        <w:spacing w:line="240" w:lineRule="auto"/>
        <w:rPr>
          <w:b/>
        </w:rPr>
      </w:pPr>
    </w:p>
    <w:p w:rsidR="00AC75AB" w:rsidRPr="0090120F" w:rsidRDefault="00AC75AB" w:rsidP="00AC75AB">
      <w:pPr>
        <w:spacing w:line="240" w:lineRule="auto"/>
        <w:rPr>
          <w:b/>
          <w:color w:val="FF0000"/>
        </w:rPr>
      </w:pPr>
      <w:r>
        <w:rPr>
          <w:b/>
        </w:rPr>
        <w:t>(Matlab Response</w:t>
      </w:r>
      <w:r w:rsidRPr="004D189E">
        <w:rPr>
          <w:b/>
        </w:rPr>
        <w:t>)</w:t>
      </w:r>
      <w:r w:rsidR="0090120F">
        <w:rPr>
          <w:b/>
        </w:rPr>
        <w:t xml:space="preserve"> </w:t>
      </w:r>
    </w:p>
    <w:p w:rsidR="00CA1F1F" w:rsidRDefault="00FB4875" w:rsidP="00CA1F1F">
      <w:pPr>
        <w:spacing w:line="240" w:lineRule="auto"/>
      </w:pPr>
      <w:r>
        <w:rPr>
          <w:noProof/>
        </w:rPr>
        <w:lastRenderedPageBreak/>
        <w:drawing>
          <wp:inline distT="0" distB="0" distL="0" distR="0">
            <wp:extent cx="4352925" cy="39472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PNG"/>
                    <pic:cNvPicPr/>
                  </pic:nvPicPr>
                  <pic:blipFill>
                    <a:blip r:embed="rId28">
                      <a:extLst>
                        <a:ext uri="{28A0092B-C50C-407E-A947-70E740481C1C}">
                          <a14:useLocalDpi xmlns:a14="http://schemas.microsoft.com/office/drawing/2010/main" val="0"/>
                        </a:ext>
                      </a:extLst>
                    </a:blip>
                    <a:stretch>
                      <a:fillRect/>
                    </a:stretch>
                  </pic:blipFill>
                  <pic:spPr>
                    <a:xfrm>
                      <a:off x="0" y="0"/>
                      <a:ext cx="4376073" cy="3968268"/>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8396205" r:id="rId29"/>
        </w:object>
      </w:r>
      <w:r w:rsidR="00506711">
        <w:t xml:space="preserve"> using a log frequency plot. </w:t>
      </w:r>
    </w:p>
    <w:p w:rsidR="00185D36" w:rsidRDefault="00185D36" w:rsidP="00185D36">
      <w:pPr>
        <w:spacing w:line="240" w:lineRule="auto"/>
        <w:rPr>
          <w:b/>
        </w:rPr>
      </w:pPr>
      <w:r>
        <w:rPr>
          <w:b/>
        </w:rPr>
        <w:t>(Matlab input</w:t>
      </w:r>
      <w:r w:rsidRPr="004D189E">
        <w:rPr>
          <w:b/>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function</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5_phase(R,L,C,w)</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ransfer</w:t>
      </w:r>
      <w:r w:rsidR="00C3589F">
        <w:rPr>
          <w:rFonts w:ascii="Courier New" w:hAnsi="Courier New" w:cs="Courier New"/>
          <w:color w:val="000000"/>
          <w:sz w:val="20"/>
          <w:szCs w:val="20"/>
        </w:rPr>
        <w:t xml:space="preserve"> = (R./(R+1i.*w.*L+(1./(1i.*w.*C))));</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real(H);</w:t>
      </w:r>
    </w:p>
    <w:p w:rsidR="00C3589F" w:rsidRDefault="00D82264"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 = imag(transfer</w:t>
      </w:r>
      <w:r w:rsidR="00C3589F">
        <w:rPr>
          <w:rFonts w:ascii="Courier New" w:hAnsi="Courier New" w:cs="Courier New"/>
          <w:color w:val="000000"/>
          <w:sz w:val="20"/>
          <w:szCs w:val="20"/>
        </w:rPr>
        <w:t>);</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atan(im./r));</w:t>
      </w:r>
    </w:p>
    <w:p w:rsid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C3589F" w:rsidRPr="00C3589F" w:rsidRDefault="00C3589F" w:rsidP="00C3589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w = linspace(.01, 100, 1000);</w:t>
      </w:r>
    </w:p>
    <w:p w:rsidR="00C3589F" w:rsidRPr="00C3589F"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semilogx(w, a2q5_phase(1, 1, 1, w))</w:t>
      </w:r>
    </w:p>
    <w:p w:rsidR="002D76E4" w:rsidRDefault="00C3589F" w:rsidP="00C3589F">
      <w:pPr>
        <w:autoSpaceDE w:val="0"/>
        <w:autoSpaceDN w:val="0"/>
        <w:adjustRightInd w:val="0"/>
        <w:spacing w:after="0" w:line="240" w:lineRule="auto"/>
        <w:rPr>
          <w:rFonts w:ascii="Courier New" w:hAnsi="Courier New" w:cs="Courier New"/>
          <w:color w:val="000000"/>
          <w:sz w:val="20"/>
          <w:szCs w:val="20"/>
        </w:rPr>
      </w:pPr>
      <w:r w:rsidRPr="00C3589F">
        <w:rPr>
          <w:rFonts w:ascii="Courier New" w:hAnsi="Courier New" w:cs="Courier New"/>
          <w:color w:val="000000"/>
          <w:sz w:val="20"/>
          <w:szCs w:val="20"/>
        </w:rPr>
        <w:t>&gt;&gt; grid on</w:t>
      </w: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lastRenderedPageBreak/>
        <w:t xml:space="preserve"> </w:t>
      </w:r>
      <w:bookmarkStart w:id="0" w:name="_GoBack"/>
      <w:r w:rsidR="00073758">
        <w:rPr>
          <w:noProof/>
        </w:rPr>
        <w:drawing>
          <wp:inline distT="0" distB="0" distL="0" distR="0">
            <wp:extent cx="5334744" cy="4753638"/>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2q5.PNG"/>
                    <pic:cNvPicPr/>
                  </pic:nvPicPr>
                  <pic:blipFill>
                    <a:blip r:embed="rId30">
                      <a:extLst>
                        <a:ext uri="{28A0092B-C50C-407E-A947-70E740481C1C}">
                          <a14:useLocalDpi xmlns:a14="http://schemas.microsoft.com/office/drawing/2010/main" val="0"/>
                        </a:ext>
                      </a:extLst>
                    </a:blip>
                    <a:stretch>
                      <a:fillRect/>
                    </a:stretch>
                  </pic:blipFill>
                  <pic:spPr>
                    <a:xfrm>
                      <a:off x="0" y="0"/>
                      <a:ext cx="5334744" cy="4753638"/>
                    </a:xfrm>
                    <a:prstGeom prst="rect">
                      <a:avLst/>
                    </a:prstGeom>
                  </pic:spPr>
                </pic:pic>
              </a:graphicData>
            </a:graphic>
          </wp:inline>
        </w:drawing>
      </w:r>
      <w:bookmarkEnd w:id="0"/>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8396206" r:id="rId31"/>
        </w:object>
      </w:r>
      <w:r w:rsidR="002D76E4">
        <w:t xml:space="preserve">.  </w:t>
      </w:r>
    </w:p>
    <w:p w:rsidR="006039C7" w:rsidRPr="005617CB" w:rsidRDefault="006039C7" w:rsidP="006039C7">
      <w:pPr>
        <w:spacing w:line="240" w:lineRule="auto"/>
      </w:pPr>
      <w:r>
        <w:rPr>
          <w:b/>
        </w:rPr>
        <w:t>(Matlab input</w:t>
      </w:r>
      <w:r w:rsidRPr="004D189E">
        <w:rPr>
          <w:b/>
        </w:rPr>
        <w:t>)</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function</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hase] = a2q6_global_phase(w)</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L;</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ransfer = (R./(R+1i.*w.*L+(1./(1i.*w.*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real(transfe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imag(transfe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rad2deg(atan(im./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main file</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R;</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lastRenderedPageBreak/>
        <w:t>global</w:t>
      </w:r>
      <w:r>
        <w:rPr>
          <w:rFonts w:ascii="Courier New" w:hAnsi="Courier New" w:cs="Courier New"/>
          <w:color w:val="000000"/>
          <w:sz w:val="20"/>
          <w:szCs w:val="20"/>
        </w:rPr>
        <w:t xml:space="preserve"> L;</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global</w:t>
      </w:r>
      <w:r>
        <w:rPr>
          <w:rFonts w:ascii="Courier New" w:hAnsi="Courier New" w:cs="Courier New"/>
          <w:color w:val="000000"/>
          <w:sz w:val="20"/>
          <w:szCs w:val="20"/>
        </w:rPr>
        <w:t xml:space="preserve"> C;</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0.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1;</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linspace(0.01,100,1000);</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emilogx(w,a2q6_global_phase(w))</w:t>
      </w:r>
    </w:p>
    <w:p w:rsidR="002B0770" w:rsidRDefault="002B0770" w:rsidP="002B0770">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rid </w:t>
      </w:r>
      <w:r>
        <w:rPr>
          <w:rFonts w:ascii="Courier New" w:hAnsi="Courier New" w:cs="Courier New"/>
          <w:color w:val="A020F0"/>
          <w:sz w:val="20"/>
          <w:szCs w:val="20"/>
        </w:rPr>
        <w:t>on</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2B0770" w:rsidP="005853A1">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sz w:val="24"/>
          <w:szCs w:val="24"/>
        </w:rPr>
        <w:drawing>
          <wp:inline distT="0" distB="0" distL="0" distR="0">
            <wp:extent cx="3584796" cy="3238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2q6.PNG"/>
                    <pic:cNvPicPr/>
                  </pic:nvPicPr>
                  <pic:blipFill>
                    <a:blip r:embed="rId32">
                      <a:extLst>
                        <a:ext uri="{28A0092B-C50C-407E-A947-70E740481C1C}">
                          <a14:useLocalDpi xmlns:a14="http://schemas.microsoft.com/office/drawing/2010/main" val="0"/>
                        </a:ext>
                      </a:extLst>
                    </a:blip>
                    <a:stretch>
                      <a:fillRect/>
                    </a:stretch>
                  </pic:blipFill>
                  <pic:spPr>
                    <a:xfrm>
                      <a:off x="0" y="0"/>
                      <a:ext cx="3596101" cy="3248713"/>
                    </a:xfrm>
                    <a:prstGeom prst="rect">
                      <a:avLst/>
                    </a:prstGeom>
                  </pic:spPr>
                </pic:pic>
              </a:graphicData>
            </a:graphic>
          </wp:inline>
        </w:drawing>
      </w: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Default="008276F4" w:rsidP="008276F4">
      <w:pPr>
        <w:spacing w:line="240" w:lineRule="auto"/>
        <w:rPr>
          <w:b/>
        </w:rPr>
      </w:pPr>
      <w:r>
        <w:rPr>
          <w:b/>
        </w:rPr>
        <w:t>(ans</w:t>
      </w:r>
      <w:r w:rsidRPr="004D189E">
        <w:rPr>
          <w:b/>
        </w:rPr>
        <w:t>)</w:t>
      </w:r>
    </w:p>
    <w:p w:rsidR="00901723" w:rsidRDefault="00901723" w:rsidP="008276F4">
      <w:pPr>
        <w:spacing w:line="240" w:lineRule="auto"/>
      </w:pPr>
      <w:r>
        <w:t xml:space="preserve">One useful of global variables is that they are stored in memory, so they will not fill up a functions stack memory when the function is called. They also make calling functions simpler to understand and code, because the designer must write less and the reader can understand the use of global variables. </w:t>
      </w:r>
    </w:p>
    <w:p w:rsidR="00901723" w:rsidRPr="00901723" w:rsidRDefault="00901723" w:rsidP="008276F4">
      <w:pPr>
        <w:spacing w:line="240" w:lineRule="auto"/>
      </w:pPr>
      <w:r>
        <w:t>It can be considered bad programing to use many of them because if all variables are global the functions may run slower. Also, it can be confusing to a programmer and it requires extra code to define variables as global in matlab.</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3" o:title=""/>
          </v:shape>
          <o:OLEObject Type="Embed" ProgID="Equation.DSMT4" ShapeID="_x0000_i1037" DrawAspect="Content" ObjectID="_1568396207" r:id="rId34"/>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5" o:title=""/>
          </v:shape>
          <o:OLEObject Type="Embed" ProgID="Equation.DSMT4" ShapeID="_x0000_i1038" DrawAspect="Content" ObjectID="_1568396208" r:id="rId36"/>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7" o:title=""/>
          </v:shape>
          <o:OLEObject Type="Embed" ProgID="Equation.DSMT4" ShapeID="_x0000_i1039" DrawAspect="Content" ObjectID="_1568396209" r:id="rId38"/>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9" o:title=""/>
          </v:shape>
          <o:OLEObject Type="Embed" ProgID="Equation.DSMT4" ShapeID="_x0000_i1040" DrawAspect="Content" ObjectID="_1568396210" r:id="rId40"/>
        </w:object>
      </w:r>
      <w:r>
        <w:t xml:space="preserve">.  </w:t>
      </w:r>
    </w:p>
    <w:p w:rsidR="005040F1" w:rsidRDefault="005040F1" w:rsidP="001046C5">
      <w:pPr>
        <w:spacing w:line="240" w:lineRule="auto"/>
      </w:pPr>
    </w:p>
    <w:p w:rsidR="0097534A" w:rsidRDefault="0097534A" w:rsidP="003338C5">
      <w:pPr>
        <w:spacing w:line="240" w:lineRule="auto"/>
        <w:rPr>
          <w:b/>
        </w:rPr>
      </w:pPr>
      <w:r>
        <w:rPr>
          <w:b/>
        </w:rPr>
        <w:t xml:space="preserve"> </w:t>
      </w:r>
      <w:r w:rsidR="006039C7">
        <w:rPr>
          <w:b/>
        </w:rPr>
        <w:t>(Matlab input</w:t>
      </w:r>
      <w:r w:rsidR="006039C7" w:rsidRPr="004D189E">
        <w:rPr>
          <w:b/>
        </w:rPr>
        <w:t>)</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function</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delay] = a2q8_time_delay(</w:t>
      </w:r>
      <w:proofErr w:type="spellStart"/>
      <w:proofErr w:type="gramStart"/>
      <w:r>
        <w:rPr>
          <w:rFonts w:ascii="Courier New" w:hAnsi="Courier New" w:cs="Courier New"/>
          <w:color w:val="000000"/>
          <w:sz w:val="20"/>
          <w:szCs w:val="20"/>
        </w:rPr>
        <w:t>L,R</w:t>
      </w:r>
      <w:proofErr w:type="gramEnd"/>
      <w:r>
        <w:rPr>
          <w:rFonts w:ascii="Courier New" w:hAnsi="Courier New" w:cs="Courier New"/>
          <w:color w:val="000000"/>
          <w:sz w:val="20"/>
          <w:szCs w:val="20"/>
        </w:rPr>
        <w:t>,C,w</w:t>
      </w:r>
      <w:proofErr w:type="spellEnd"/>
      <w:r>
        <w:rPr>
          <w:rFonts w:ascii="Courier New" w:hAnsi="Courier New" w:cs="Courier New"/>
          <w:color w:val="000000"/>
          <w:sz w:val="20"/>
          <w:szCs w:val="20"/>
        </w:rPr>
        <w:t>)</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1 = w + 0.000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uency1 = (R./(R+1i.*w.*L+(</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1i.*w.*C))));</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requency2 = (R./(R+1i.*w</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L+(1./(1i.*w1.*C))));</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1 = real(frequency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im1 = </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frequency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hase1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im</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r1));</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2 = real(frequency2);</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im2 = </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frequency2);</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hase2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im</w:t>
      </w:r>
      <w:proofErr w:type="gramStart"/>
      <w:r>
        <w:rPr>
          <w:rFonts w:ascii="Courier New" w:hAnsi="Courier New" w:cs="Courier New"/>
          <w:color w:val="000000"/>
          <w:sz w:val="20"/>
          <w:szCs w:val="20"/>
        </w:rPr>
        <w:t>2./</w:t>
      </w:r>
      <w:proofErr w:type="gramEnd"/>
      <w:r>
        <w:rPr>
          <w:rFonts w:ascii="Courier New" w:hAnsi="Courier New" w:cs="Courier New"/>
          <w:color w:val="000000"/>
          <w:sz w:val="20"/>
          <w:szCs w:val="20"/>
        </w:rPr>
        <w:t>r2));</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ay = (phase1 - phase2)/(w1-w);</w:t>
      </w:r>
    </w:p>
    <w:p w:rsid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A278C" w:rsidRPr="00AA278C" w:rsidRDefault="00AA278C" w:rsidP="00AA278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command line</w:t>
      </w:r>
    </w:p>
    <w:p w:rsidR="00AA5404" w:rsidRDefault="00AA278C" w:rsidP="00AA5404">
      <w:pPr>
        <w:spacing w:line="240" w:lineRule="auto"/>
      </w:pPr>
      <w:r>
        <w:t>&gt;&gt; a2q8_time_</w:t>
      </w:r>
      <w:proofErr w:type="gramStart"/>
      <w:r>
        <w:t>delay(</w:t>
      </w:r>
      <w:proofErr w:type="gramEnd"/>
      <w:r>
        <w:t>1, 1, 1, 1)</w:t>
      </w:r>
    </w:p>
    <w:p w:rsidR="006039C7" w:rsidRDefault="006039C7" w:rsidP="006039C7">
      <w:pPr>
        <w:spacing w:line="240" w:lineRule="auto"/>
        <w:rPr>
          <w:b/>
        </w:rPr>
      </w:pPr>
      <w:r>
        <w:rPr>
          <w:b/>
        </w:rPr>
        <w:t>(</w:t>
      </w:r>
      <w:proofErr w:type="spellStart"/>
      <w:r>
        <w:rPr>
          <w:b/>
        </w:rPr>
        <w:t>Matlab</w:t>
      </w:r>
      <w:proofErr w:type="spellEnd"/>
      <w:r>
        <w:rPr>
          <w:b/>
        </w:rPr>
        <w:t xml:space="preserve"> Response</w:t>
      </w:r>
      <w:r w:rsidRPr="004D189E">
        <w:rPr>
          <w:b/>
        </w:rPr>
        <w:t>)</w:t>
      </w:r>
    </w:p>
    <w:p w:rsidR="00AA278C" w:rsidRDefault="00AA278C" w:rsidP="00AA278C">
      <w:pPr>
        <w:spacing w:line="240" w:lineRule="auto"/>
      </w:pPr>
      <w:proofErr w:type="spellStart"/>
      <w:r>
        <w:t>ans</w:t>
      </w:r>
      <w:proofErr w:type="spellEnd"/>
      <w:r>
        <w:t xml:space="preserve"> =</w:t>
      </w:r>
    </w:p>
    <w:p w:rsidR="00AA278C" w:rsidRDefault="00AA278C" w:rsidP="00AA278C">
      <w:pPr>
        <w:spacing w:line="240" w:lineRule="auto"/>
      </w:pPr>
    </w:p>
    <w:p w:rsidR="00AA278C" w:rsidRPr="00AA278C" w:rsidRDefault="00AA278C" w:rsidP="006039C7">
      <w:pPr>
        <w:spacing w:line="240" w:lineRule="auto"/>
      </w:pPr>
      <w:r>
        <w:t xml:space="preserve">    1.9999</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41" o:title=""/>
          </v:shape>
          <o:OLEObject Type="Embed" ProgID="Equation.DSMT4" ShapeID="_x0000_i1041" DrawAspect="Content" ObjectID="_1568396211" r:id="rId42"/>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3" o:title=""/>
          </v:shape>
          <o:OLEObject Type="Embed" ProgID="Equation.DSMT4" ShapeID="_x0000_i1042" DrawAspect="Content" ObjectID="_1568396212" r:id="rId44"/>
        </w:object>
      </w:r>
      <w:r>
        <w:t>.</w:t>
      </w:r>
    </w:p>
    <w:p w:rsidR="00CE61D0" w:rsidRDefault="00CE61D0" w:rsidP="001046C5">
      <w:pPr>
        <w:spacing w:line="240" w:lineRule="auto"/>
      </w:pPr>
      <w:r>
        <w:rPr>
          <w:b/>
        </w:rPr>
        <w:t>(Matlab input</w:t>
      </w:r>
      <w:r w:rsidRPr="004D189E">
        <w:rPr>
          <w:b/>
        </w:rPr>
        <w:t>)</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function</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delay] = a2q9_delay_vs_resistance(</w:t>
      </w:r>
      <w:proofErr w:type="spellStart"/>
      <w:proofErr w:type="gramStart"/>
      <w:r>
        <w:rPr>
          <w:rFonts w:ascii="Courier New" w:hAnsi="Courier New" w:cs="Courier New"/>
          <w:color w:val="000000"/>
          <w:sz w:val="20"/>
          <w:szCs w:val="20"/>
        </w:rPr>
        <w:t>L,C</w:t>
      </w:r>
      <w:proofErr w:type="gramEnd"/>
      <w:r>
        <w:rPr>
          <w:rFonts w:ascii="Courier New" w:hAnsi="Courier New" w:cs="Courier New"/>
          <w:color w:val="000000"/>
          <w:sz w:val="20"/>
          <w:szCs w:val="20"/>
        </w:rPr>
        <w:t>,w</w:t>
      </w:r>
      <w:proofErr w:type="spellEnd"/>
      <w:r>
        <w:rPr>
          <w:rFonts w:ascii="Courier New" w:hAnsi="Courier New" w:cs="Courier New"/>
          <w:color w:val="000000"/>
          <w:sz w:val="20"/>
          <w:szCs w:val="20"/>
        </w:rPr>
        <w:t>)</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1 = w + 0.0001;</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R = </w:t>
      </w:r>
      <w:proofErr w:type="spellStart"/>
      <w:proofErr w:type="gramStart"/>
      <w:r>
        <w:rPr>
          <w:rFonts w:ascii="Courier New" w:hAnsi="Courier New" w:cs="Courier New"/>
          <w:color w:val="000000"/>
          <w:sz w:val="20"/>
          <w:szCs w:val="20"/>
        </w:rPr>
        <w:t>linspac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0.1, 10, 100);</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elay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 100);</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 1: 100</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requency1 = (R(</w:t>
      </w:r>
      <w:proofErr w:type="spellStart"/>
      <w:r>
        <w:rPr>
          <w:rFonts w:ascii="Courier New" w:hAnsi="Courier New" w:cs="Courier New"/>
          <w:color w:val="000000"/>
          <w:sz w:val="20"/>
          <w:szCs w:val="20"/>
        </w:rPr>
        <w:t>i</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R(</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i.*w.*L+(1./(1i.*w.*C))));</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requency2 = (R(</w:t>
      </w:r>
      <w:proofErr w:type="spellStart"/>
      <w:r>
        <w:rPr>
          <w:rFonts w:ascii="Courier New" w:hAnsi="Courier New" w:cs="Courier New"/>
          <w:color w:val="000000"/>
          <w:sz w:val="20"/>
          <w:szCs w:val="20"/>
        </w:rPr>
        <w:t>i</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R(</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i.*w1.*L+(1./(1i.*w1.*C))));</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1 = real(frequency1);</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1 = </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frequency1);</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1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im</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r1));</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2 = real(frequency2);</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m2 = </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frequency2);</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hase2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im</w:t>
      </w:r>
      <w:proofErr w:type="gramStart"/>
      <w:r>
        <w:rPr>
          <w:rFonts w:ascii="Courier New" w:hAnsi="Courier New" w:cs="Courier New"/>
          <w:color w:val="000000"/>
          <w:sz w:val="20"/>
          <w:szCs w:val="20"/>
        </w:rPr>
        <w:t>2./</w:t>
      </w:r>
      <w:proofErr w:type="gramEnd"/>
      <w:r>
        <w:rPr>
          <w:rFonts w:ascii="Courier New" w:hAnsi="Courier New" w:cs="Courier New"/>
          <w:color w:val="000000"/>
          <w:sz w:val="20"/>
          <w:szCs w:val="20"/>
        </w:rPr>
        <w:t>r2));</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ay(</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phase1 - phase2)/(w1-w);</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spellStart"/>
      <w:proofErr w:type="gramStart"/>
      <w:r>
        <w:rPr>
          <w:rFonts w:ascii="Courier New" w:hAnsi="Courier New" w:cs="Courier New"/>
          <w:color w:val="000000"/>
          <w:sz w:val="20"/>
          <w:szCs w:val="20"/>
        </w:rPr>
        <w:t>R,delay</w:t>
      </w:r>
      <w:proofErr w:type="spellEnd"/>
      <w:proofErr w:type="gramEnd"/>
      <w:r>
        <w:rPr>
          <w:rFonts w:ascii="Courier New" w:hAnsi="Courier New" w:cs="Courier New"/>
          <w:color w:val="000000"/>
          <w:sz w:val="20"/>
          <w:szCs w:val="20"/>
        </w:rPr>
        <w:t>);</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024546" w:rsidRDefault="00024546" w:rsidP="0002454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 command line</w:t>
      </w:r>
    </w:p>
    <w:p w:rsidR="00024546" w:rsidRDefault="00024546" w:rsidP="00024546">
      <w:pPr>
        <w:autoSpaceDE w:val="0"/>
        <w:autoSpaceDN w:val="0"/>
        <w:adjustRightInd w:val="0"/>
        <w:spacing w:after="0" w:line="240" w:lineRule="auto"/>
        <w:rPr>
          <w:rFonts w:ascii="Courier New" w:hAnsi="Courier New" w:cs="Courier New"/>
          <w:sz w:val="24"/>
          <w:szCs w:val="24"/>
        </w:rPr>
      </w:pPr>
    </w:p>
    <w:p w:rsidR="00B877FD" w:rsidRPr="00AF421E" w:rsidRDefault="00AF421E" w:rsidP="001046C5">
      <w:pPr>
        <w:spacing w:line="240" w:lineRule="auto"/>
        <w:rPr>
          <w:rFonts w:ascii="Courier New" w:hAnsi="Courier New" w:cs="Courier New"/>
          <w:sz w:val="20"/>
          <w:szCs w:val="20"/>
        </w:rPr>
      </w:pPr>
      <w:r w:rsidRPr="00AF421E">
        <w:rPr>
          <w:rFonts w:ascii="Courier New" w:hAnsi="Courier New" w:cs="Courier New"/>
          <w:sz w:val="20"/>
          <w:szCs w:val="20"/>
        </w:rPr>
        <w:t>a2q9_delay_vs_</w:t>
      </w:r>
      <w:proofErr w:type="gramStart"/>
      <w:r w:rsidRPr="00AF421E">
        <w:rPr>
          <w:rFonts w:ascii="Courier New" w:hAnsi="Courier New" w:cs="Courier New"/>
          <w:sz w:val="20"/>
          <w:szCs w:val="20"/>
        </w:rPr>
        <w:t>resistance(</w:t>
      </w:r>
      <w:proofErr w:type="gramEnd"/>
      <w:r w:rsidRPr="00AF421E">
        <w:rPr>
          <w:rFonts w:ascii="Courier New" w:hAnsi="Courier New" w:cs="Courier New"/>
          <w:sz w:val="20"/>
          <w:szCs w:val="20"/>
        </w:rPr>
        <w:t>1, 1, 1);</w:t>
      </w:r>
    </w:p>
    <w:p w:rsidR="00B877FD" w:rsidRPr="004D189E" w:rsidRDefault="00B877FD" w:rsidP="00B877FD">
      <w:pPr>
        <w:spacing w:line="240" w:lineRule="auto"/>
        <w:rPr>
          <w:b/>
        </w:rPr>
      </w:pPr>
      <w:r>
        <w:rPr>
          <w:b/>
        </w:rPr>
        <w:t>(Matlab Response</w:t>
      </w:r>
      <w:r w:rsidRPr="004D189E">
        <w:rPr>
          <w:b/>
        </w:rPr>
        <w:t>)</w:t>
      </w:r>
    </w:p>
    <w:p w:rsidR="00B877FD" w:rsidRDefault="00293169" w:rsidP="001046C5">
      <w:pPr>
        <w:spacing w:line="240" w:lineRule="auto"/>
      </w:pPr>
      <w:r>
        <w:rPr>
          <w:noProof/>
        </w:rPr>
        <w:drawing>
          <wp:inline distT="0" distB="0" distL="0" distR="0">
            <wp:extent cx="5123586" cy="463867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2q9.PNG"/>
                    <pic:cNvPicPr/>
                  </pic:nvPicPr>
                  <pic:blipFill>
                    <a:blip r:embed="rId45">
                      <a:extLst>
                        <a:ext uri="{28A0092B-C50C-407E-A947-70E740481C1C}">
                          <a14:useLocalDpi xmlns:a14="http://schemas.microsoft.com/office/drawing/2010/main" val="0"/>
                        </a:ext>
                      </a:extLst>
                    </a:blip>
                    <a:stretch>
                      <a:fillRect/>
                    </a:stretch>
                  </pic:blipFill>
                  <pic:spPr>
                    <a:xfrm>
                      <a:off x="0" y="0"/>
                      <a:ext cx="5128525" cy="4643147"/>
                    </a:xfrm>
                    <a:prstGeom prst="rect">
                      <a:avLst/>
                    </a:prstGeom>
                  </pic:spPr>
                </pic:pic>
              </a:graphicData>
            </a:graphic>
          </wp:inline>
        </w:drawing>
      </w:r>
    </w:p>
    <w:p w:rsidR="00B877FD" w:rsidRPr="00412923" w:rsidRDefault="00B877FD" w:rsidP="001046C5">
      <w:pPr>
        <w:spacing w:line="240" w:lineRule="auto"/>
      </w:pPr>
    </w:p>
    <w:sectPr w:rsidR="00B877FD" w:rsidRPr="00412923" w:rsidSect="00AF1D29">
      <w:footerReference w:type="default" r:id="rId4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C3078" w:rsidRDefault="001C3078" w:rsidP="00751378">
      <w:pPr>
        <w:spacing w:after="0" w:line="240" w:lineRule="auto"/>
      </w:pPr>
      <w:r>
        <w:separator/>
      </w:r>
    </w:p>
  </w:endnote>
  <w:endnote w:type="continuationSeparator" w:id="0">
    <w:p w:rsidR="001C3078" w:rsidRDefault="001C3078"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073758" w:rsidRPr="00073758">
      <w:rPr>
        <w:rFonts w:asciiTheme="majorHAnsi" w:eastAsiaTheme="majorEastAsia" w:hAnsiTheme="majorHAnsi" w:cstheme="majorBidi"/>
        <w:noProof/>
      </w:rPr>
      <w:t>8</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C3078" w:rsidRDefault="001C3078" w:rsidP="00751378">
      <w:pPr>
        <w:spacing w:after="0" w:line="240" w:lineRule="auto"/>
      </w:pPr>
      <w:r>
        <w:separator/>
      </w:r>
    </w:p>
  </w:footnote>
  <w:footnote w:type="continuationSeparator" w:id="0">
    <w:p w:rsidR="001C3078" w:rsidRDefault="001C3078"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24546"/>
    <w:rsid w:val="0004335C"/>
    <w:rsid w:val="00072B20"/>
    <w:rsid w:val="00073758"/>
    <w:rsid w:val="000B05FC"/>
    <w:rsid w:val="00103D44"/>
    <w:rsid w:val="001046C5"/>
    <w:rsid w:val="00114E74"/>
    <w:rsid w:val="00124E44"/>
    <w:rsid w:val="00125AE8"/>
    <w:rsid w:val="00140BE5"/>
    <w:rsid w:val="0014499E"/>
    <w:rsid w:val="001655A8"/>
    <w:rsid w:val="00166840"/>
    <w:rsid w:val="001671FF"/>
    <w:rsid w:val="00167A11"/>
    <w:rsid w:val="00182792"/>
    <w:rsid w:val="00182D86"/>
    <w:rsid w:val="00185D36"/>
    <w:rsid w:val="001A503D"/>
    <w:rsid w:val="001C3078"/>
    <w:rsid w:val="001D57BB"/>
    <w:rsid w:val="001E1AAF"/>
    <w:rsid w:val="001F13F6"/>
    <w:rsid w:val="00205C4F"/>
    <w:rsid w:val="00241453"/>
    <w:rsid w:val="002468BF"/>
    <w:rsid w:val="00247EB3"/>
    <w:rsid w:val="00276302"/>
    <w:rsid w:val="00283DC2"/>
    <w:rsid w:val="00293169"/>
    <w:rsid w:val="002A7EF9"/>
    <w:rsid w:val="002B0770"/>
    <w:rsid w:val="002D76E4"/>
    <w:rsid w:val="002F0A62"/>
    <w:rsid w:val="00302DEF"/>
    <w:rsid w:val="00312AC8"/>
    <w:rsid w:val="0031793E"/>
    <w:rsid w:val="003338C5"/>
    <w:rsid w:val="00353840"/>
    <w:rsid w:val="0035754A"/>
    <w:rsid w:val="003B47EB"/>
    <w:rsid w:val="003B5CB9"/>
    <w:rsid w:val="003C2F96"/>
    <w:rsid w:val="003F6AA4"/>
    <w:rsid w:val="00412F3A"/>
    <w:rsid w:val="0041687B"/>
    <w:rsid w:val="00461336"/>
    <w:rsid w:val="0048360C"/>
    <w:rsid w:val="004A4431"/>
    <w:rsid w:val="004D189E"/>
    <w:rsid w:val="004D4EB4"/>
    <w:rsid w:val="004E5458"/>
    <w:rsid w:val="005040F1"/>
    <w:rsid w:val="00506711"/>
    <w:rsid w:val="00521D69"/>
    <w:rsid w:val="005461C8"/>
    <w:rsid w:val="00552EB9"/>
    <w:rsid w:val="00555FE2"/>
    <w:rsid w:val="005853A1"/>
    <w:rsid w:val="00594A36"/>
    <w:rsid w:val="005A2389"/>
    <w:rsid w:val="005A30B6"/>
    <w:rsid w:val="005A6595"/>
    <w:rsid w:val="005C5613"/>
    <w:rsid w:val="005E76D3"/>
    <w:rsid w:val="005F094A"/>
    <w:rsid w:val="005F1A1F"/>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0120F"/>
    <w:rsid w:val="00901723"/>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900BB"/>
    <w:rsid w:val="00AA278C"/>
    <w:rsid w:val="00AA5147"/>
    <w:rsid w:val="00AA5404"/>
    <w:rsid w:val="00AB4BF2"/>
    <w:rsid w:val="00AC2E84"/>
    <w:rsid w:val="00AC75AB"/>
    <w:rsid w:val="00AD055C"/>
    <w:rsid w:val="00AE60E8"/>
    <w:rsid w:val="00AF1D29"/>
    <w:rsid w:val="00AF421E"/>
    <w:rsid w:val="00B02ABF"/>
    <w:rsid w:val="00B02FAF"/>
    <w:rsid w:val="00B40F31"/>
    <w:rsid w:val="00B55851"/>
    <w:rsid w:val="00B63F5D"/>
    <w:rsid w:val="00B67CF5"/>
    <w:rsid w:val="00B838F5"/>
    <w:rsid w:val="00B877FD"/>
    <w:rsid w:val="00B96717"/>
    <w:rsid w:val="00BA0504"/>
    <w:rsid w:val="00BA5CB8"/>
    <w:rsid w:val="00BE4E5B"/>
    <w:rsid w:val="00C21F9F"/>
    <w:rsid w:val="00C270C7"/>
    <w:rsid w:val="00C3589F"/>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82264"/>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ED76F6"/>
    <w:rsid w:val="00F04921"/>
    <w:rsid w:val="00F07F0C"/>
    <w:rsid w:val="00F74B27"/>
    <w:rsid w:val="00F918CD"/>
    <w:rsid w:val="00FB4875"/>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FED93F"/>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20.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PNG"/><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6</TotalTime>
  <Pages>8</Pages>
  <Words>1044</Words>
  <Characters>595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28</cp:revision>
  <cp:lastPrinted>2013-05-17T22:23:00Z</cp:lastPrinted>
  <dcterms:created xsi:type="dcterms:W3CDTF">2017-07-16T04:54:00Z</dcterms:created>
  <dcterms:modified xsi:type="dcterms:W3CDTF">2017-10-02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